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41B8" w:rsidRDefault="00F241B8">
      <w:r>
        <w:rPr>
          <w:noProof/>
          <w:lang w:eastAsia="ru-RU"/>
        </w:rPr>
        <w:drawing>
          <wp:inline distT="0" distB="0" distL="0" distR="0">
            <wp:extent cx="6440940" cy="30480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огрДо.jpe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47523" cy="305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41B8" w:rsidRDefault="00F241B8"/>
    <w:p w:rsidR="00063874" w:rsidRDefault="00C8634E">
      <w:r>
        <w:t xml:space="preserve">Т.к. на графиках эмпирических функций, построенных по выборкам, сгенерированных из распределения альтернатив, ограниченных до целых чисел, довольно трудно разглядеть взаимное положение функций распределения, построим графики теоритических функций </w:t>
      </w:r>
      <w:r w:rsidR="00DC1314">
        <w:t>распределения</w:t>
      </w:r>
      <w:r>
        <w:t>.</w:t>
      </w:r>
    </w:p>
    <w:p w:rsidR="00C8634E" w:rsidRDefault="00C8634E">
      <w:r>
        <w:rPr>
          <w:noProof/>
          <w:lang w:eastAsia="ru-RU"/>
        </w:rPr>
        <w:drawing>
          <wp:inline distT="0" distB="0" distL="0" distR="0">
            <wp:extent cx="6286500" cy="312947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аспределения_теор_все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0500" cy="313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41B8" w:rsidRDefault="00F241B8">
      <w:proofErr w:type="gramStart"/>
      <w:r w:rsidRPr="00F241B8">
        <w:t>теперь</w:t>
      </w:r>
      <w:proofErr w:type="gramEnd"/>
      <w:r w:rsidRPr="00F241B8">
        <w:t xml:space="preserve"> хорошо видно, что критерий оказывается смещенным</w:t>
      </w:r>
      <w:r>
        <w:t xml:space="preserve"> (из таблиц мощностей, мощность меньше альфы)</w:t>
      </w:r>
      <w:r w:rsidRPr="00F241B8">
        <w:t xml:space="preserve"> в случае альтернатив с пересечением функций распределения</w:t>
      </w:r>
      <w:r w:rsidR="00043904">
        <w:t xml:space="preserve"> (</w:t>
      </w:r>
      <w:r w:rsidR="00043904">
        <w:rPr>
          <w:lang w:val="en-US"/>
        </w:rPr>
        <w:t>H</w:t>
      </w:r>
      <w:r w:rsidR="00043904">
        <w:t>3, H4, H5)</w:t>
      </w:r>
      <w:r w:rsidRPr="00F241B8">
        <w:t>.</w:t>
      </w:r>
    </w:p>
    <w:p w:rsidR="004071BB" w:rsidRDefault="004071BB"/>
    <w:p w:rsidR="004071BB" w:rsidRDefault="004071BB"/>
    <w:p w:rsidR="004071BB" w:rsidRDefault="004071BB"/>
    <w:p w:rsidR="004071BB" w:rsidRDefault="004071BB"/>
    <w:p w:rsidR="008B110A" w:rsidRPr="008B110A" w:rsidRDefault="008B110A">
      <w:pPr>
        <w:rPr>
          <w:b/>
        </w:rPr>
      </w:pPr>
      <w:proofErr w:type="spellStart"/>
      <w:r w:rsidRPr="008B110A">
        <w:rPr>
          <w:b/>
        </w:rPr>
        <w:lastRenderedPageBreak/>
        <w:t>Леман-розенблатт</w:t>
      </w:r>
      <w:proofErr w:type="spellEnd"/>
      <w:r w:rsidRPr="008B110A">
        <w:rPr>
          <w:b/>
        </w:rPr>
        <w:t xml:space="preserve"> ограничение до целых:</w:t>
      </w:r>
    </w:p>
    <w:p w:rsidR="008B110A" w:rsidRPr="008B110A" w:rsidRDefault="008B110A">
      <w:pPr>
        <w:rPr>
          <w:lang w:val="en-US"/>
        </w:rPr>
      </w:pPr>
      <w:proofErr w:type="gramStart"/>
      <w:r w:rsidRPr="00452E64">
        <w:rPr>
          <w:lang w:val="en-US"/>
        </w:rPr>
        <w:t>n</w:t>
      </w:r>
      <w:proofErr w:type="gramEnd"/>
      <w:r w:rsidRPr="00452E64">
        <w:rPr>
          <w:lang w:val="en-US"/>
        </w:rPr>
        <w:t>: 200, m: 20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37"/>
        <w:gridCol w:w="3106"/>
        <w:gridCol w:w="3102"/>
      </w:tblGrid>
      <w:tr w:rsidR="008B110A" w:rsidTr="008B110A">
        <w:tc>
          <w:tcPr>
            <w:tcW w:w="3137" w:type="dxa"/>
          </w:tcPr>
          <w:p w:rsidR="008B110A" w:rsidRPr="00B94222" w:rsidRDefault="008B110A" w:rsidP="004C73B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753005">
              <w:rPr>
                <w:rFonts w:cs="Times New Roman"/>
                <w:position w:val="-12"/>
              </w:rPr>
              <w:object w:dxaOrig="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26.25pt;height:18pt" o:ole="">
                  <v:imagedata r:id="rId6" o:title=""/>
                </v:shape>
                <o:OLEObject Type="Embed" ProgID="Equation.DSMT4" ShapeID="_x0000_i1029" DrawAspect="Content" ObjectID="_1589885904" r:id="rId7"/>
              </w:object>
            </w:r>
          </w:p>
        </w:tc>
        <w:tc>
          <w:tcPr>
            <w:tcW w:w="3106" w:type="dxa"/>
          </w:tcPr>
          <w:p w:rsidR="008B110A" w:rsidRPr="00B94222" w:rsidRDefault="008B110A" w:rsidP="004C73B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25" type="#_x0000_t75" style="width:12pt;height:12.75pt" o:ole="">
                  <v:imagedata r:id="rId8" o:title=""/>
                </v:shape>
                <o:OLEObject Type="Embed" ProgID="Equation.DSMT4" ShapeID="_x0000_i1025" DrawAspect="Content" ObjectID="_1589885905" r:id="rId9"/>
              </w:object>
            </w:r>
          </w:p>
        </w:tc>
        <w:tc>
          <w:tcPr>
            <w:tcW w:w="3102" w:type="dxa"/>
          </w:tcPr>
          <w:p w:rsidR="008B110A" w:rsidRPr="00B94222" w:rsidRDefault="008B110A" w:rsidP="004C73B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8B110A" w:rsidTr="008B110A">
        <w:tc>
          <w:tcPr>
            <w:tcW w:w="3137" w:type="dxa"/>
          </w:tcPr>
          <w:p w:rsidR="008B110A" w:rsidRDefault="008B110A" w:rsidP="004C73BF">
            <w:pPr>
              <w:spacing w:line="360" w:lineRule="auto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753005">
              <w:rPr>
                <w:rFonts w:cs="Times New Roman"/>
                <w:position w:val="-12"/>
              </w:rPr>
              <w:object w:dxaOrig="1260" w:dyaOrig="360">
                <v:shape id="_x0000_i1026" type="#_x0000_t75" style="width:63pt;height:18pt" o:ole="">
                  <v:imagedata r:id="rId10" o:title=""/>
                </v:shape>
                <o:OLEObject Type="Embed" ProgID="Equation.DSMT4" ShapeID="_x0000_i1026" DrawAspect="Content" ObjectID="_1589885906" r:id="rId11"/>
              </w:object>
            </w:r>
          </w:p>
        </w:tc>
        <w:tc>
          <w:tcPr>
            <w:tcW w:w="3106" w:type="dxa"/>
          </w:tcPr>
          <w:p w:rsidR="008B110A" w:rsidRPr="008B110A" w:rsidRDefault="008B110A" w:rsidP="004C73BF">
            <w:pPr>
              <w:spacing w:line="360" w:lineRule="auto"/>
              <w:rPr>
                <w:rFonts w:cs="Times New Roman"/>
              </w:rPr>
            </w:pPr>
            <w:r>
              <w:rPr>
                <w:rFonts w:cs="Times New Roman"/>
              </w:rPr>
              <w:t>0.01</w:t>
            </w:r>
          </w:p>
        </w:tc>
        <w:tc>
          <w:tcPr>
            <w:tcW w:w="3102" w:type="dxa"/>
          </w:tcPr>
          <w:p w:rsidR="008B110A" w:rsidRPr="008B110A" w:rsidRDefault="008B110A" w:rsidP="008B110A">
            <w:pPr>
              <w:rPr>
                <w:lang w:val="en-US"/>
              </w:rPr>
            </w:pPr>
            <w:r w:rsidRPr="004071BB">
              <w:rPr>
                <w:lang w:val="en-US"/>
              </w:rPr>
              <w:t>27.0</w:t>
            </w:r>
          </w:p>
        </w:tc>
      </w:tr>
      <w:tr w:rsidR="008B110A" w:rsidTr="008B110A">
        <w:tc>
          <w:tcPr>
            <w:tcW w:w="3137" w:type="dxa"/>
          </w:tcPr>
          <w:p w:rsidR="008B110A" w:rsidRDefault="008B110A" w:rsidP="004C73BF">
            <w:pPr>
              <w:spacing w:line="360" w:lineRule="auto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753005">
              <w:rPr>
                <w:rFonts w:cs="Times New Roman"/>
                <w:position w:val="-12"/>
              </w:rPr>
              <w:object w:dxaOrig="1260" w:dyaOrig="360">
                <v:shape id="_x0000_i1027" type="#_x0000_t75" style="width:63pt;height:18pt" o:ole="">
                  <v:imagedata r:id="rId12" o:title=""/>
                </v:shape>
                <o:OLEObject Type="Embed" ProgID="Equation.DSMT4" ShapeID="_x0000_i1027" DrawAspect="Content" ObjectID="_1589885907" r:id="rId13"/>
              </w:object>
            </w:r>
          </w:p>
        </w:tc>
        <w:tc>
          <w:tcPr>
            <w:tcW w:w="3106" w:type="dxa"/>
          </w:tcPr>
          <w:p w:rsidR="008B110A" w:rsidRPr="00C4521A" w:rsidRDefault="008B110A" w:rsidP="004C73BF">
            <w:pPr>
              <w:spacing w:line="360" w:lineRule="auto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02" w:type="dxa"/>
          </w:tcPr>
          <w:p w:rsidR="008B110A" w:rsidRPr="00C4521A" w:rsidRDefault="008B110A" w:rsidP="004C73BF">
            <w:pPr>
              <w:spacing w:line="360" w:lineRule="auto"/>
              <w:rPr>
                <w:rFonts w:cs="Times New Roman"/>
              </w:rPr>
            </w:pPr>
            <w:r>
              <w:rPr>
                <w:rFonts w:cs="Times New Roman"/>
              </w:rPr>
              <w:t>18.0</w:t>
            </w:r>
          </w:p>
        </w:tc>
      </w:tr>
      <w:tr w:rsidR="008B110A" w:rsidTr="008B110A">
        <w:tc>
          <w:tcPr>
            <w:tcW w:w="3137" w:type="dxa"/>
          </w:tcPr>
          <w:p w:rsidR="008B110A" w:rsidRDefault="008B110A" w:rsidP="004C73BF">
            <w:pPr>
              <w:spacing w:line="360" w:lineRule="auto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753005">
              <w:rPr>
                <w:rFonts w:cs="Times New Roman"/>
                <w:position w:val="-12"/>
              </w:rPr>
              <w:object w:dxaOrig="1260" w:dyaOrig="360">
                <v:shape id="_x0000_i1028" type="#_x0000_t75" style="width:63pt;height:18pt" o:ole="">
                  <v:imagedata r:id="rId14" o:title=""/>
                </v:shape>
                <o:OLEObject Type="Embed" ProgID="Equation.DSMT4" ShapeID="_x0000_i1028" DrawAspect="Content" ObjectID="_1589885908" r:id="rId15"/>
              </w:object>
            </w:r>
          </w:p>
        </w:tc>
        <w:tc>
          <w:tcPr>
            <w:tcW w:w="3106" w:type="dxa"/>
          </w:tcPr>
          <w:p w:rsidR="008B110A" w:rsidRPr="00C4521A" w:rsidRDefault="008B110A" w:rsidP="004C73BF">
            <w:pPr>
              <w:spacing w:line="360" w:lineRule="auto"/>
              <w:rPr>
                <w:rFonts w:cs="Times New Roman"/>
              </w:rPr>
            </w:pPr>
            <w:r>
              <w:rPr>
                <w:rFonts w:cs="Times New Roman"/>
              </w:rPr>
              <w:t>0.04</w:t>
            </w:r>
          </w:p>
        </w:tc>
        <w:tc>
          <w:tcPr>
            <w:tcW w:w="3102" w:type="dxa"/>
          </w:tcPr>
          <w:p w:rsidR="008B110A" w:rsidRPr="00C4521A" w:rsidRDefault="008B110A" w:rsidP="004C73BF">
            <w:pPr>
              <w:spacing w:line="360" w:lineRule="auto"/>
              <w:rPr>
                <w:rFonts w:cs="Times New Roman"/>
              </w:rPr>
            </w:pPr>
            <w:r>
              <w:rPr>
                <w:rFonts w:cs="Times New Roman"/>
              </w:rPr>
              <w:t>13.0</w:t>
            </w:r>
          </w:p>
        </w:tc>
      </w:tr>
    </w:tbl>
    <w:p w:rsidR="00452E64" w:rsidRDefault="00452E64" w:rsidP="00452E64"/>
    <w:p w:rsidR="00E56FC8" w:rsidRDefault="00E56FC8" w:rsidP="00452E64">
      <w:r>
        <w:t>Посмотрим на графики распределения статистики:</w:t>
      </w:r>
    </w:p>
    <w:p w:rsidR="00E56FC8" w:rsidRDefault="00E56FC8" w:rsidP="00E56FC8">
      <w:pPr>
        <w:ind w:firstLine="708"/>
      </w:pPr>
      <w:proofErr w:type="gramStart"/>
      <w:r>
        <w:t>при</w:t>
      </w:r>
      <w:proofErr w:type="gramEnd"/>
      <w:r>
        <w:t xml:space="preserve"> дисперсии = 2, </w:t>
      </w:r>
      <w:r>
        <w:rPr>
          <w:lang w:val="en-US"/>
        </w:rPr>
        <w:t>n</w:t>
      </w:r>
      <w:r w:rsidRPr="00B65F33">
        <w:t>=</w:t>
      </w:r>
      <w:r>
        <w:rPr>
          <w:lang w:val="en-US"/>
        </w:rPr>
        <w:t>m</w:t>
      </w:r>
      <w:r>
        <w:t>=200, * = 13, расстояние = 0.04;</w:t>
      </w:r>
    </w:p>
    <w:p w:rsidR="00E56FC8" w:rsidRDefault="00E56FC8" w:rsidP="00E56FC8">
      <w:pPr>
        <w:ind w:firstLine="708"/>
      </w:pPr>
      <w:proofErr w:type="gramStart"/>
      <w:r>
        <w:t>при</w:t>
      </w:r>
      <w:proofErr w:type="gramEnd"/>
      <w:r>
        <w:t xml:space="preserve"> дисперсии = 2, </w:t>
      </w:r>
      <w:r>
        <w:rPr>
          <w:lang w:val="en-US"/>
        </w:rPr>
        <w:t>n</w:t>
      </w:r>
      <w:r w:rsidRPr="00B65F33">
        <w:t>=</w:t>
      </w:r>
      <w:r>
        <w:rPr>
          <w:lang w:val="en-US"/>
        </w:rPr>
        <w:t>m</w:t>
      </w:r>
      <w:r w:rsidRPr="00B65F33">
        <w:t>=7</w:t>
      </w:r>
      <w:r>
        <w:t>, * = 7, расстояние = 0.04</w:t>
      </w:r>
    </w:p>
    <w:p w:rsidR="00E56FC8" w:rsidRPr="00F53895" w:rsidRDefault="00E56FC8" w:rsidP="00452E64">
      <w:r>
        <w:rPr>
          <w:noProof/>
          <w:lang w:eastAsia="ru-RU"/>
        </w:rPr>
        <w:drawing>
          <wp:inline distT="0" distB="0" distL="0" distR="0" wp14:anchorId="7F19C45E" wp14:editId="1A8F3D9E">
            <wp:extent cx="5940425" cy="2792095"/>
            <wp:effectExtent l="0" t="0" r="3175" b="825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_L-R_scale=2_разные_n=m_увеличенное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92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FC8" w:rsidRDefault="001272B0" w:rsidP="00452E64">
      <w:r>
        <w:t>При</w:t>
      </w:r>
      <w:r w:rsidR="00E56FC8">
        <w:t xml:space="preserve"> зафиксированном распределении генерируемых выборок и </w:t>
      </w:r>
      <w:r>
        <w:t xml:space="preserve">при различных </w:t>
      </w:r>
      <w:r>
        <w:rPr>
          <w:lang w:val="en-US"/>
        </w:rPr>
        <w:t>n</w:t>
      </w:r>
      <w:r w:rsidRPr="001272B0">
        <w:t>=</w:t>
      </w:r>
      <w:proofErr w:type="gramStart"/>
      <w:r>
        <w:rPr>
          <w:lang w:val="en-US"/>
        </w:rPr>
        <w:t>m</w:t>
      </w:r>
      <w:r w:rsidRPr="001272B0">
        <w:t>(</w:t>
      </w:r>
      <w:proofErr w:type="gramEnd"/>
      <w:r w:rsidRPr="001272B0">
        <w:t>200, 500, …)</w:t>
      </w:r>
      <w:r>
        <w:t xml:space="preserve"> не меняется расстояние</w:t>
      </w:r>
      <w:r w:rsidR="008B110A">
        <w:t xml:space="preserve"> (табл. 2.5, 2.6, 2.11 из диплома)</w:t>
      </w:r>
      <w:r w:rsidR="00E56FC8">
        <w:t>, меняется только при изменении</w:t>
      </w:r>
      <w:r>
        <w:t xml:space="preserve"> диспе</w:t>
      </w:r>
      <w:r w:rsidR="00854232">
        <w:t>рсии распределения выборок</w:t>
      </w:r>
      <w:r w:rsidR="00E56FC8">
        <w:t>.</w:t>
      </w:r>
    </w:p>
    <w:p w:rsidR="00B65F33" w:rsidRDefault="00E56FC8" w:rsidP="00452E64">
      <w:r>
        <w:t>Также, к</w:t>
      </w:r>
      <w:r w:rsidR="00F53895">
        <w:t xml:space="preserve">ритерий не зависит от количества уникальных </w:t>
      </w:r>
      <w:r w:rsidR="00B65F33">
        <w:t>элементов</w:t>
      </w:r>
      <w:r>
        <w:t xml:space="preserve"> (кол-во уникальных элементов одинаковое, равное 7)</w:t>
      </w:r>
      <w:r w:rsidR="00B65F33">
        <w:t xml:space="preserve">: </w:t>
      </w:r>
    </w:p>
    <w:p w:rsidR="001272B0" w:rsidRDefault="00B65F33" w:rsidP="00B65F33">
      <w:pPr>
        <w:ind w:firstLine="708"/>
      </w:pPr>
      <w:proofErr w:type="gramStart"/>
      <w:r>
        <w:t>при</w:t>
      </w:r>
      <w:proofErr w:type="gramEnd"/>
      <w:r>
        <w:t xml:space="preserve"> дисперсии = 1, </w:t>
      </w:r>
      <w:r>
        <w:rPr>
          <w:lang w:val="en-US"/>
        </w:rPr>
        <w:t>n</w:t>
      </w:r>
      <w:r w:rsidRPr="00B65F33">
        <w:t>=</w:t>
      </w:r>
      <w:r>
        <w:rPr>
          <w:lang w:val="en-US"/>
        </w:rPr>
        <w:t>m</w:t>
      </w:r>
      <w:r>
        <w:t>=200, * = 7, расстояние = 0.12;</w:t>
      </w:r>
    </w:p>
    <w:p w:rsidR="005F0A35" w:rsidRPr="00DC1314" w:rsidRDefault="00B65F33" w:rsidP="00DC1314">
      <w:pPr>
        <w:ind w:firstLine="708"/>
      </w:pPr>
      <w:proofErr w:type="gramStart"/>
      <w:r>
        <w:t>при</w:t>
      </w:r>
      <w:proofErr w:type="gramEnd"/>
      <w:r>
        <w:t xml:space="preserve"> дисперсии = 2, </w:t>
      </w:r>
      <w:r>
        <w:rPr>
          <w:lang w:val="en-US"/>
        </w:rPr>
        <w:t>n</w:t>
      </w:r>
      <w:r w:rsidRPr="00B65F33">
        <w:t>=</w:t>
      </w:r>
      <w:r>
        <w:rPr>
          <w:lang w:val="en-US"/>
        </w:rPr>
        <w:t>m</w:t>
      </w:r>
      <w:r w:rsidRPr="00B65F33">
        <w:t>=7</w:t>
      </w:r>
      <w:r>
        <w:t xml:space="preserve">, </w:t>
      </w:r>
      <w:r>
        <w:t>* = 7,</w:t>
      </w:r>
      <w:r>
        <w:t xml:space="preserve"> расстояние = 0.04</w:t>
      </w:r>
    </w:p>
    <w:p w:rsidR="000B57A0" w:rsidRPr="001272B0" w:rsidRDefault="005F0A35" w:rsidP="00452E64">
      <w:r>
        <w:rPr>
          <w:noProof/>
          <w:lang w:eastAsia="ru-RU"/>
        </w:rPr>
        <w:lastRenderedPageBreak/>
        <w:drawing>
          <wp:inline distT="0" distB="0" distL="0" distR="0">
            <wp:extent cx="5940425" cy="2902585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Снимок_L-R_разные_scale_увеличенные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0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7A0" w:rsidRPr="00F53895" w:rsidRDefault="000B57A0" w:rsidP="00452E64">
      <w:bookmarkStart w:id="0" w:name="_GoBack"/>
      <w:bookmarkEnd w:id="0"/>
    </w:p>
    <w:sectPr w:rsidR="000B57A0" w:rsidRPr="00F5389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3517"/>
    <w:rsid w:val="00043904"/>
    <w:rsid w:val="000B57A0"/>
    <w:rsid w:val="001272B0"/>
    <w:rsid w:val="003413BD"/>
    <w:rsid w:val="004071BB"/>
    <w:rsid w:val="00452E64"/>
    <w:rsid w:val="004F2456"/>
    <w:rsid w:val="00543517"/>
    <w:rsid w:val="005F0A35"/>
    <w:rsid w:val="006C3B14"/>
    <w:rsid w:val="0081228A"/>
    <w:rsid w:val="00854232"/>
    <w:rsid w:val="008B110A"/>
    <w:rsid w:val="00931273"/>
    <w:rsid w:val="009A2537"/>
    <w:rsid w:val="00AC3F74"/>
    <w:rsid w:val="00B65F33"/>
    <w:rsid w:val="00C8634E"/>
    <w:rsid w:val="00D23793"/>
    <w:rsid w:val="00DC1314"/>
    <w:rsid w:val="00E56FC8"/>
    <w:rsid w:val="00F241B8"/>
    <w:rsid w:val="00F538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90B645C-93E3-4962-937C-DB6969ECFF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4071B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071BB"/>
    <w:rPr>
      <w:rFonts w:ascii="Courier New" w:eastAsia="Times New Roman" w:hAnsi="Courier New" w:cs="Courier New"/>
      <w:sz w:val="20"/>
      <w:szCs w:val="20"/>
      <w:lang w:eastAsia="ru-RU"/>
    </w:rPr>
  </w:style>
  <w:style w:type="table" w:styleId="a3">
    <w:name w:val="Table Grid"/>
    <w:basedOn w:val="a1"/>
    <w:uiPriority w:val="39"/>
    <w:rsid w:val="008B11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553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09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98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10" Type="http://schemas.openxmlformats.org/officeDocument/2006/relationships/image" Target="media/image5.wmf"/><Relationship Id="rId19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6</TotalTime>
  <Pages>3</Pages>
  <Words>187</Words>
  <Characters>1070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10</cp:revision>
  <dcterms:created xsi:type="dcterms:W3CDTF">2018-06-05T18:05:00Z</dcterms:created>
  <dcterms:modified xsi:type="dcterms:W3CDTF">2018-06-07T07:05:00Z</dcterms:modified>
</cp:coreProperties>
</file>